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3B6B3B">
        <w:rPr>
          <w:b/>
          <w:sz w:val="32"/>
          <w:u w:val="single"/>
        </w:rPr>
        <w:t>6</w:t>
      </w:r>
      <w:r w:rsidR="001B4B88">
        <w:rPr>
          <w:b/>
          <w:sz w:val="32"/>
          <w:u w:val="single"/>
        </w:rPr>
        <w:t xml:space="preserve"> </w:t>
      </w:r>
      <w:r w:rsidR="003B6B3B">
        <w:rPr>
          <w:b/>
          <w:sz w:val="32"/>
          <w:u w:val="single"/>
        </w:rPr>
        <w:t>Function Opera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3B6B3B">
        <w:rPr>
          <w:sz w:val="32"/>
        </w:rPr>
        <w:t>add, subtract, multiply, and divide functions</w:t>
      </w:r>
      <w:r w:rsidR="003B6B3B">
        <w:rPr>
          <w:sz w:val="32"/>
        </w:rPr>
        <w:br/>
      </w:r>
      <w:proofErr w:type="gramStart"/>
      <w:r w:rsidR="003B6B3B">
        <w:rPr>
          <w:sz w:val="32"/>
        </w:rPr>
        <w:t>To</w:t>
      </w:r>
      <w:proofErr w:type="gramEnd"/>
      <w:r w:rsidR="003B6B3B">
        <w:rPr>
          <w:sz w:val="32"/>
        </w:rPr>
        <w:t xml:space="preserve"> find the composite of two func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Operations on Functions</w:t>
      </w:r>
      <w:r w:rsidRPr="0010597E">
        <w:rPr>
          <w:sz w:val="32"/>
        </w:rPr>
        <w:t>;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 xml:space="preserve">Let f and g be any two functions.  </w:t>
      </w:r>
    </w:p>
    <w:tbl>
      <w:tblPr>
        <w:tblW w:w="10828" w:type="dxa"/>
        <w:tblInd w:w="-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47"/>
        <w:gridCol w:w="4011"/>
        <w:gridCol w:w="4770"/>
      </w:tblGrid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Operation</w:t>
            </w:r>
          </w:p>
        </w:tc>
        <w:tc>
          <w:tcPr>
            <w:tcW w:w="4011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Definition</w:t>
            </w:r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Examples: f(x) = 2x; g(x) = x + 1</w:t>
            </w:r>
          </w:p>
        </w:tc>
      </w:tr>
      <w:tr w:rsidR="00F31479" w:rsidRPr="004F1619" w:rsidTr="00F31479">
        <w:trPr>
          <w:trHeight w:val="494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Addition</w:t>
            </w:r>
          </w:p>
        </w:tc>
        <w:tc>
          <w:tcPr>
            <w:tcW w:w="4011" w:type="dxa"/>
          </w:tcPr>
          <w:p w:rsidR="00F31479" w:rsidRPr="004F1619" w:rsidRDefault="004A7CCC" w:rsidP="00F31479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+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+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</w:p>
        </w:tc>
      </w:tr>
      <w:tr w:rsidR="00F31479" w:rsidRPr="004F1619" w:rsidTr="00F31479">
        <w:trPr>
          <w:trHeight w:val="512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Subtraction</w:t>
            </w:r>
          </w:p>
        </w:tc>
        <w:tc>
          <w:tcPr>
            <w:tcW w:w="4011" w:type="dxa"/>
          </w:tcPr>
          <w:p w:rsidR="00F31479" w:rsidRPr="004F1619" w:rsidRDefault="004A7CCC" w:rsidP="00F31479">
            <w:pPr>
              <w:rPr>
                <w:sz w:val="3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-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(x) –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</w:p>
        </w:tc>
      </w:tr>
      <w:tr w:rsidR="00F31479" w:rsidRPr="004F1619" w:rsidTr="00F31479">
        <w:trPr>
          <w:trHeight w:val="530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Multiplication</w:t>
            </w:r>
          </w:p>
        </w:tc>
        <w:tc>
          <w:tcPr>
            <w:tcW w:w="4011" w:type="dxa"/>
          </w:tcPr>
          <w:p w:rsidR="00F31479" w:rsidRPr="004F1619" w:rsidRDefault="004A7CCC" w:rsidP="00011B9B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×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×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</w:p>
        </w:tc>
      </w:tr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Division</w:t>
            </w:r>
          </w:p>
        </w:tc>
        <w:tc>
          <w:tcPr>
            <w:tcW w:w="4011" w:type="dxa"/>
          </w:tcPr>
          <w:p w:rsidR="00F31479" w:rsidRPr="004F1619" w:rsidRDefault="004A7CCC" w:rsidP="00F31479">
            <w:pPr>
              <w:rPr>
                <w:sz w:val="3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g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g(x)</m:t>
                  </m:r>
                </m:den>
              </m:f>
            </m:oMath>
            <w:r w:rsidR="00F31479">
              <w:rPr>
                <w:sz w:val="32"/>
              </w:rPr>
              <w:t>;    g(x)</w:t>
            </w:r>
            <m:oMath>
              <m:r>
                <w:rPr>
                  <w:rFonts w:ascii="Cambria Math" w:hAnsi="Cambria Math"/>
                  <w:sz w:val="32"/>
                </w:rPr>
                <m:t>≠0</m:t>
              </m:r>
            </m:oMath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</w:p>
        </w:tc>
      </w:tr>
    </w:tbl>
    <w:p w:rsidR="00F31479" w:rsidRPr="0010597E" w:rsidRDefault="00F31479" w:rsidP="00F31479">
      <w:pPr>
        <w:rPr>
          <w:sz w:val="16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Domain</w:t>
      </w:r>
      <w:r w:rsidRPr="0010597E">
        <w:rPr>
          <w:sz w:val="32"/>
        </w:rPr>
        <w:t>:</w:t>
      </w: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 xml:space="preserve">Domain of h = the </w:t>
      </w:r>
      <w:r w:rsidRPr="0010597E">
        <w:rPr>
          <w:sz w:val="32"/>
          <w:u w:val="single"/>
        </w:rPr>
        <w:t>x-values</w:t>
      </w:r>
      <w:r w:rsidRPr="0010597E">
        <w:rPr>
          <w:sz w:val="32"/>
        </w:rPr>
        <w:t xml:space="preserve"> that are in the domains of </w:t>
      </w:r>
      <w:r w:rsidRPr="0010597E">
        <w:rPr>
          <w:b/>
          <w:sz w:val="32"/>
        </w:rPr>
        <w:t>both</w:t>
      </w:r>
      <w:r w:rsidRPr="0010597E">
        <w:rPr>
          <w:sz w:val="32"/>
        </w:rPr>
        <w:t xml:space="preserve"> f and g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>The domain of a quotient does not include x-values for which the denominator = 0</w:t>
      </w:r>
    </w:p>
    <w:p w:rsidR="00F31479" w:rsidRPr="0010597E" w:rsidRDefault="00F31479" w:rsidP="00F31479">
      <w:pPr>
        <w:rPr>
          <w:sz w:val="16"/>
        </w:rPr>
      </w:pPr>
    </w:p>
    <w:p w:rsidR="00B30CA0" w:rsidRDefault="00B30CA0" w:rsidP="00F31479">
      <w:pPr>
        <w:rPr>
          <w:i/>
          <w:sz w:val="32"/>
          <w:u w:val="single"/>
        </w:rPr>
      </w:pPr>
    </w:p>
    <w:p w:rsidR="00F31479" w:rsidRDefault="00F31479" w:rsidP="00F31479">
      <w:pPr>
        <w:rPr>
          <w:sz w:val="32"/>
        </w:rPr>
      </w:pPr>
      <w:r w:rsidRPr="0010597E">
        <w:rPr>
          <w:i/>
          <w:sz w:val="32"/>
          <w:u w:val="single"/>
        </w:rPr>
        <w:t>Example</w:t>
      </w:r>
      <w:r>
        <w:rPr>
          <w:sz w:val="32"/>
        </w:rPr>
        <w:t>: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>Perform each indicated operation, and state the domain.</w:t>
      </w:r>
    </w:p>
    <w:p w:rsidR="00F31479" w:rsidRPr="0010597E" w:rsidRDefault="00F31479" w:rsidP="00F31479">
      <w:pPr>
        <w:rPr>
          <w:sz w:val="32"/>
        </w:rPr>
      </w:pPr>
      <w:proofErr w:type="gramStart"/>
      <w:r>
        <w:rPr>
          <w:sz w:val="32"/>
        </w:rPr>
        <w:t>f(</w:t>
      </w:r>
      <w:proofErr w:type="gramEnd"/>
      <w:r>
        <w:rPr>
          <w:sz w:val="32"/>
        </w:rPr>
        <w:t>x) + g(x); where f(x) = 3x</w:t>
      </w:r>
      <w:r>
        <w:rPr>
          <w:sz w:val="32"/>
          <w:vertAlign w:val="superscript"/>
        </w:rPr>
        <w:t>3</w:t>
      </w:r>
      <w:r>
        <w:rPr>
          <w:sz w:val="32"/>
        </w:rPr>
        <w:t xml:space="preserve"> – 2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5x - 1 and g(x) = 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7x - 1</w:t>
      </w:r>
      <w:r w:rsidRPr="0010597E">
        <w:rPr>
          <w:sz w:val="32"/>
        </w:rPr>
        <w:t xml:space="preserve"> </w:t>
      </w:r>
      <w:r w:rsidRPr="0010597E">
        <w:rPr>
          <w:sz w:val="32"/>
        </w:rPr>
        <w:tab/>
      </w:r>
      <w:r w:rsidRPr="0010597E">
        <w:rPr>
          <w:sz w:val="32"/>
        </w:rPr>
        <w:tab/>
      </w:r>
      <w:r w:rsidRPr="0010597E">
        <w:rPr>
          <w:sz w:val="32"/>
        </w:rPr>
        <w:tab/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  <w:vertAlign w:val="superscript"/>
        </w:rPr>
      </w:pPr>
      <w:proofErr w:type="gramStart"/>
      <w:r w:rsidRPr="0010597E">
        <w:rPr>
          <w:sz w:val="32"/>
        </w:rPr>
        <w:t>f(</w:t>
      </w:r>
      <w:proofErr w:type="gramEnd"/>
      <w:r w:rsidRPr="0010597E">
        <w:rPr>
          <w:sz w:val="32"/>
        </w:rPr>
        <w:t>x) – g(x);</w:t>
      </w:r>
    </w:p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Pr="0010597E" w:rsidRDefault="00F31479" w:rsidP="00F31479">
      <w:pPr>
        <w:rPr>
          <w:sz w:val="32"/>
        </w:rPr>
      </w:pPr>
      <w:r w:rsidRPr="0010597E">
        <w:rPr>
          <w:position w:val="-10"/>
          <w:sz w:val="32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6.2pt;height:22.6pt" o:ole="">
            <v:imagedata r:id="rId5" o:title=""/>
          </v:shape>
          <o:OLEObject Type="Embed" ProgID="Equation.DSMT4" ShapeID="_x0000_i1026" DrawAspect="Content" ObjectID="_1452274857" r:id="rId6"/>
        </w:object>
      </w:r>
      <w:r w:rsidRPr="0010597E">
        <w:rPr>
          <w:sz w:val="32"/>
        </w:rPr>
        <w:t xml:space="preserve">; </w:t>
      </w:r>
      <w:proofErr w:type="gramStart"/>
      <w:r w:rsidRPr="0010597E">
        <w:rPr>
          <w:sz w:val="32"/>
        </w:rPr>
        <w:t>where</w:t>
      </w:r>
      <w:proofErr w:type="gramEnd"/>
      <w:r w:rsidRPr="0010597E">
        <w:rPr>
          <w:sz w:val="32"/>
        </w:rPr>
        <w:t xml:space="preserve"> f(x) = 3x and g(x) = x</w:t>
      </w:r>
      <w:r w:rsidR="00B30CA0">
        <w:rPr>
          <w:sz w:val="32"/>
          <w:vertAlign w:val="superscript"/>
        </w:rPr>
        <w:t>5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  <w:r w:rsidRPr="0010597E">
        <w:rPr>
          <w:position w:val="-28"/>
          <w:sz w:val="32"/>
        </w:rPr>
        <w:object w:dxaOrig="540" w:dyaOrig="660">
          <v:shape id="_x0000_i1027" type="#_x0000_t75" style="width:40.2pt;height:49.4pt" o:ole="">
            <v:imagedata r:id="rId7" o:title=""/>
          </v:shape>
          <o:OLEObject Type="Embed" ProgID="Equation.DSMT4" ShapeID="_x0000_i1027" DrawAspect="Content" ObjectID="_1452274858" r:id="rId8"/>
        </w:object>
      </w:r>
      <w:r w:rsidRPr="0010597E">
        <w:rPr>
          <w:sz w:val="32"/>
        </w:rPr>
        <w:t xml:space="preserve">; </w:t>
      </w:r>
      <w:proofErr w:type="gramStart"/>
      <w:r w:rsidRPr="0010597E">
        <w:rPr>
          <w:sz w:val="32"/>
        </w:rPr>
        <w:t>where</w:t>
      </w:r>
      <w:proofErr w:type="gramEnd"/>
      <w:r w:rsidRPr="0010597E">
        <w:rPr>
          <w:sz w:val="32"/>
        </w:rPr>
        <w:t xml:space="preserve"> f(x) = x</w:t>
      </w:r>
      <w:r w:rsidRPr="0010597E">
        <w:rPr>
          <w:sz w:val="32"/>
          <w:vertAlign w:val="superscript"/>
        </w:rPr>
        <w:t>2</w:t>
      </w:r>
      <w:r w:rsidR="00B30CA0">
        <w:rPr>
          <w:sz w:val="32"/>
        </w:rPr>
        <w:t xml:space="preserve"> – 4</w:t>
      </w:r>
      <w:r w:rsidRPr="0010597E">
        <w:rPr>
          <w:sz w:val="32"/>
        </w:rPr>
        <w:t xml:space="preserve"> and g(x) = x </w:t>
      </w: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CC7FB4" w:rsidRDefault="00F31479" w:rsidP="00F31479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Composition of Two Functions</w:t>
      </w:r>
      <w:r w:rsidRPr="00846341">
        <w:rPr>
          <w:sz w:val="32"/>
        </w:rPr>
        <w:t>;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>Given two functions f(x) and g(x):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Possible combinations 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r>
          <m:rPr>
            <m:sty m:val="bi"/>
          </m:rPr>
          <w:rPr>
            <w:rFonts w:ascii="Cambria Math" w:hAnsi="Cambria Math"/>
            <w:sz w:val="32"/>
          </w:rPr>
          <m:t>(f°g)(x)</m:t>
        </m:r>
      </m:oMath>
      <w:r w:rsidR="00F31479" w:rsidRPr="00846341">
        <w:rPr>
          <w:b/>
          <w:sz w:val="32"/>
        </w:rPr>
        <w:t xml:space="preserve"> = f(g(x))</w:t>
      </w:r>
    </w:p>
    <w:p w:rsidR="00F31479" w:rsidRPr="00846341" w:rsidRDefault="004A7CCC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g(f(x))</w:t>
      </w:r>
    </w:p>
    <w:p w:rsidR="00F31479" w:rsidRPr="00846341" w:rsidRDefault="004A7CCC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f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f(f(x))</w:t>
      </w:r>
    </w:p>
    <w:p w:rsidR="00F31479" w:rsidRPr="00846341" w:rsidRDefault="004A7CCC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g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C45AC0" w:rsidRPr="00846341">
        <w:rPr>
          <w:b/>
          <w:sz w:val="32"/>
        </w:rPr>
        <w:t xml:space="preserve">= </w:t>
      </w:r>
      <w:r w:rsidR="00F31479" w:rsidRPr="00846341">
        <w:rPr>
          <w:b/>
          <w:sz w:val="32"/>
        </w:rPr>
        <w:t xml:space="preserve"> g(g(x)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For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 xml:space="preserve">g(x)): substitute g(x) for x in the function f(x) 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In general,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 ≠ g(f(x))</w:t>
      </w:r>
      <w:r w:rsidR="00C45AC0">
        <w:rPr>
          <w:sz w:val="32"/>
        </w:rPr>
        <w:t xml:space="preserve">  (although it is possible, this would just be a coincidence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Domain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For h(x) =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Domain of h = set of all </w:t>
      </w:r>
      <w:r w:rsidRPr="00846341">
        <w:rPr>
          <w:sz w:val="32"/>
          <w:u w:val="single"/>
        </w:rPr>
        <w:t>x-values</w:t>
      </w:r>
      <w:r w:rsidRPr="00846341">
        <w:rPr>
          <w:sz w:val="32"/>
        </w:rPr>
        <w:t xml:space="preserve"> in the domain of g which yield a g(x) which is in the domain of f</w:t>
      </w:r>
    </w:p>
    <w:p w:rsidR="00F31479" w:rsidRPr="00846341" w:rsidRDefault="00F31479" w:rsidP="00F31479">
      <w:pPr>
        <w:ind w:left="1980" w:hanging="1980"/>
        <w:rPr>
          <w:sz w:val="32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F31479" w:rsidRPr="006463A5" w:rsidRDefault="00F31479" w:rsidP="00F31479">
      <w:pPr>
        <w:ind w:left="1980" w:hanging="1980"/>
        <w:rPr>
          <w:i/>
          <w:sz w:val="32"/>
          <w:u w:val="single"/>
        </w:rPr>
      </w:pPr>
      <w:r w:rsidRPr="006463A5">
        <w:rPr>
          <w:i/>
          <w:sz w:val="32"/>
          <w:u w:val="single"/>
        </w:rPr>
        <w:t>Example:</w:t>
      </w: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>Let f(x) = 4x and g(x) = x -1.  Perform the indicated operation and state the domain.</w:t>
      </w: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a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g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b) g(f(x))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c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f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d) g(g(x))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Pr="00B30CA0" w:rsidRDefault="00B30CA0" w:rsidP="00B30CA0">
      <w:pPr>
        <w:rPr>
          <w:sz w:val="32"/>
          <w:u w:val="single"/>
        </w:rPr>
      </w:pPr>
      <w:r>
        <w:rPr>
          <w:sz w:val="32"/>
          <w:u w:val="single"/>
        </w:rPr>
        <w:t>Extra Examples:</w:t>
      </w: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Let </w:t>
      </w:r>
      <m:oMath>
        <m:r>
          <w:rPr>
            <w:rFonts w:ascii="Cambria Math" w:hAnsi="Cambria Math"/>
            <w:sz w:val="32"/>
          </w:rPr>
          <m:t xml:space="preserve"> f(x) =3x and g(x) =2x – 1.</m:t>
        </m:r>
      </m:oMath>
      <w:r w:rsidRPr="006463A5">
        <w:rPr>
          <w:i/>
          <w:sz w:val="32"/>
        </w:rPr>
        <w:t xml:space="preserve"> </w:t>
      </w:r>
      <w:r>
        <w:rPr>
          <w:sz w:val="32"/>
        </w:rPr>
        <w:t xml:space="preserve"> Perform the given operation and state the domain.</w:t>
      </w: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) +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r>
          <w:rPr>
            <w:rFonts w:ascii="Cambria Math" w:hAnsi="Cambria Math"/>
            <w:sz w:val="32"/>
          </w:rPr>
          <m:t>g(x) – f(x)</m:t>
        </m:r>
      </m:oMath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  <w:u w:val="single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) ×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f(x)</m:t>
            </m:r>
          </m:num>
          <m:den>
            <m:r>
              <w:rPr>
                <w:rFonts w:ascii="Cambria Math" w:hAnsi="Cambria Math"/>
                <w:sz w:val="32"/>
              </w:rPr>
              <m:t>g(x)</m:t>
            </m:r>
          </m:den>
        </m:f>
      </m:oMath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Pr="00B30CA0" w:rsidRDefault="00B30CA0" w:rsidP="00F31479">
      <w:pPr>
        <w:rPr>
          <w:sz w:val="32"/>
        </w:rPr>
      </w:pPr>
      <w:r w:rsidRPr="00B30CA0">
        <w:rPr>
          <w:sz w:val="32"/>
        </w:rPr>
        <w:t>Let</w:t>
      </w:r>
      <m:oMath>
        <m:r>
          <w:rPr>
            <w:rFonts w:ascii="Cambria Math" w:hAnsi="Cambria Math"/>
            <w:sz w:val="32"/>
          </w:rPr>
          <m:t xml:space="preserve">  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3x and g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2x – 1</m:t>
        </m:r>
      </m:oMath>
      <w:r w:rsidR="00F31479" w:rsidRPr="00B30CA0">
        <w:rPr>
          <w:sz w:val="32"/>
        </w:rPr>
        <w:t>.  Perform the indicated operation, and state the domain for each.</w:t>
      </w:r>
    </w:p>
    <w:p w:rsidR="00F31479" w:rsidRPr="00846341" w:rsidRDefault="00F31479" w:rsidP="00F31479">
      <w:pPr>
        <w:rPr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m:t xml:space="preserve">                                                                         (g°f)(x)</m:t>
          </m:r>
        </m:oMath>
      </m:oMathPara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m:t xml:space="preserve">                                                                        (g°g)(x)</m:t>
          </m:r>
        </m:oMath>
      </m:oMathPara>
    </w:p>
    <w:p w:rsidR="00F31479" w:rsidRDefault="00F31479" w:rsidP="00F31479">
      <w:pPr>
        <w:rPr>
          <w:sz w:val="32"/>
        </w:rPr>
      </w:pP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B30CA0" w:rsidP="009A25F6">
      <w:pPr>
        <w:pStyle w:val="ListParagraph"/>
        <w:ind w:left="0"/>
        <w:rPr>
          <w:b/>
          <w:sz w:val="28"/>
          <w:szCs w:val="28"/>
        </w:rPr>
      </w:pP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B30CA0" w:rsidP="009A25F6">
      <w:pPr>
        <w:pStyle w:val="ListParagraph"/>
        <w:ind w:left="0"/>
        <w:rPr>
          <w:b/>
          <w:sz w:val="28"/>
          <w:szCs w:val="28"/>
        </w:rPr>
      </w:pPr>
    </w:p>
    <w:p w:rsidR="009669BB" w:rsidRPr="00C45AC0" w:rsidRDefault="009A25F6" w:rsidP="00C45AC0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C45AC0">
        <w:rPr>
          <w:b/>
          <w:sz w:val="28"/>
          <w:szCs w:val="28"/>
        </w:rPr>
        <w:t>401 #1-13, 15-35 (odd), 36-38</w:t>
      </w:r>
    </w:p>
    <w:sectPr w:rsidR="009669BB" w:rsidRPr="00C45AC0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A95252"/>
    <w:multiLevelType w:val="hybridMultilevel"/>
    <w:tmpl w:val="BE58BF92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8"/>
  </w:num>
  <w:num w:numId="5">
    <w:abstractNumId w:val="7"/>
  </w:num>
  <w:num w:numId="6">
    <w:abstractNumId w:val="2"/>
  </w:num>
  <w:num w:numId="7">
    <w:abstractNumId w:val="4"/>
  </w:num>
  <w:num w:numId="8">
    <w:abstractNumId w:val="9"/>
  </w:num>
  <w:num w:numId="9">
    <w:abstractNumId w:val="0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F597B"/>
    <w:rsid w:val="0033190F"/>
    <w:rsid w:val="0036320A"/>
    <w:rsid w:val="003B6B3B"/>
    <w:rsid w:val="004A7CCC"/>
    <w:rsid w:val="004D2550"/>
    <w:rsid w:val="00550B35"/>
    <w:rsid w:val="005721B4"/>
    <w:rsid w:val="006F39BE"/>
    <w:rsid w:val="00771956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848DA"/>
    <w:rsid w:val="00AA4996"/>
    <w:rsid w:val="00AF5460"/>
    <w:rsid w:val="00B01972"/>
    <w:rsid w:val="00B30CA0"/>
    <w:rsid w:val="00B53951"/>
    <w:rsid w:val="00B82E46"/>
    <w:rsid w:val="00C45AC0"/>
    <w:rsid w:val="00C92A82"/>
    <w:rsid w:val="00CC0E4E"/>
    <w:rsid w:val="00D1722D"/>
    <w:rsid w:val="00D8700C"/>
    <w:rsid w:val="00E46971"/>
    <w:rsid w:val="00E96971"/>
    <w:rsid w:val="00EF3F3E"/>
    <w:rsid w:val="00F10AEB"/>
    <w:rsid w:val="00F31479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52:00Z</dcterms:created>
  <dcterms:modified xsi:type="dcterms:W3CDTF">2014-01-27T02:52:00Z</dcterms:modified>
</cp:coreProperties>
</file>